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304" w:rsidRDefault="0077027A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Jav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HashSe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HashMa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nordered_ma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nordered_se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/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是常用的哈希数据结构</w:t>
      </w:r>
    </w:p>
    <w:p w:rsidR="0077027A" w:rsidRDefault="0077027A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B55E1F" w:rsidRDefault="00B55E1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哈希表的时间复杂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size of key)</w:t>
      </w:r>
      <w:r w:rsidR="005A2A72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2A0DF9" w:rsidRDefault="002A0DF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2A0DF9" w:rsidRDefault="002A0DF9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哈希函数：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计算成一个</w:t>
      </w:r>
      <w:r w:rsidRPr="00A24D38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固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且无规律的整数</w:t>
      </w:r>
      <w:r w:rsidR="00DF3A8B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55E1F" w:rsidRDefault="00B55E1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760CCC" w:rsidRDefault="00760CCC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重哈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(Rehash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当存入的元素个数与哈希表的容量到达一定的比例时，就需要重新分配哈希表的容量，以避免较多的冲突。</w:t>
      </w:r>
      <w:r w:rsidR="004B1AB3">
        <w:rPr>
          <w:rFonts w:ascii="Times New Roman" w:eastAsiaTheme="majorEastAsia" w:hAnsi="Times New Roman" w:cs="Times New Roman" w:hint="eastAsia"/>
          <w:sz w:val="28"/>
          <w:szCs w:val="28"/>
        </w:rPr>
        <w:t>这个比例不太固定，可以是</w:t>
      </w:r>
      <w:r w:rsidR="004B1AB3">
        <w:rPr>
          <w:rFonts w:ascii="Times New Roman" w:eastAsiaTheme="majorEastAsia" w:hAnsi="Times New Roman" w:cs="Times New Roman" w:hint="eastAsia"/>
          <w:sz w:val="28"/>
          <w:szCs w:val="28"/>
        </w:rPr>
        <w:t>10%</w:t>
      </w:r>
      <w:r w:rsidR="004B1AB3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4B1AB3">
        <w:rPr>
          <w:rFonts w:ascii="Times New Roman" w:eastAsiaTheme="majorEastAsia" w:hAnsi="Times New Roman" w:cs="Times New Roman" w:hint="eastAsia"/>
          <w:sz w:val="28"/>
          <w:szCs w:val="28"/>
        </w:rPr>
        <w:t>30%</w:t>
      </w:r>
      <w:r w:rsidR="004B1AB3">
        <w:rPr>
          <w:rFonts w:ascii="Times New Roman" w:eastAsiaTheme="majorEastAsia" w:hAnsi="Times New Roman" w:cs="Times New Roman" w:hint="eastAsia"/>
          <w:sz w:val="28"/>
          <w:szCs w:val="28"/>
        </w:rPr>
        <w:t>或者</w:t>
      </w:r>
      <w:r w:rsidR="004B1AB3">
        <w:rPr>
          <w:rFonts w:ascii="Times New Roman" w:eastAsiaTheme="majorEastAsia" w:hAnsi="Times New Roman" w:cs="Times New Roman" w:hint="eastAsia"/>
          <w:sz w:val="28"/>
          <w:szCs w:val="28"/>
        </w:rPr>
        <w:t>50%</w:t>
      </w:r>
      <w:r w:rsidR="004B1AB3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760CCC" w:rsidRDefault="00760CCC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F4670" w:rsidRDefault="004F4670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二叉堆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一颗完全二叉树（每一层都</w:t>
      </w:r>
      <w:r w:rsidR="004D7DAF">
        <w:rPr>
          <w:rFonts w:ascii="Times New Roman" w:eastAsiaTheme="majorEastAsia" w:hAnsi="Times New Roman" w:cs="Times New Roman" w:hint="eastAsia"/>
          <w:sz w:val="28"/>
          <w:szCs w:val="28"/>
        </w:rPr>
        <w:t>从左到右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填满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最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底层例外），</w:t>
      </w:r>
      <w:r w:rsidR="00415C65">
        <w:rPr>
          <w:rFonts w:ascii="Times New Roman" w:eastAsiaTheme="majorEastAsia" w:hAnsi="Times New Roman" w:cs="Times New Roman" w:hint="eastAsia"/>
          <w:sz w:val="28"/>
          <w:szCs w:val="28"/>
        </w:rPr>
        <w:t>它的树高就是</w:t>
      </w:r>
      <w:r w:rsidR="00415C65" w:rsidRPr="00FF76F5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2pt" o:ole="">
            <v:imagedata r:id="rId5" o:title=""/>
          </v:shape>
          <o:OLEObject Type="Embed" ProgID="Equation.DSMT4" ShapeID="_x0000_i1025" DrawAspect="Content" ObjectID="_1677218888" r:id="rId6"/>
        </w:object>
      </w:r>
      <w:r w:rsidR="00415C65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要分为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小顶堆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和大顶堆。</w:t>
      </w:r>
    </w:p>
    <w:p w:rsidR="004F4670" w:rsidRDefault="004F467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F4670" w:rsidRDefault="004F4670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小顶堆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：父结点的值总是不大于它的孩子结点的值。</w:t>
      </w:r>
    </w:p>
    <w:p w:rsidR="004F4670" w:rsidRDefault="004F467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大顶堆：父结点的值总是不小于它的孩子结点的值。</w:t>
      </w:r>
    </w:p>
    <w:p w:rsidR="004F4670" w:rsidRDefault="003912BE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从根结点开始编号，根结点编号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则编号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的结点，其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左孩子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结点编号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*i+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右孩子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结点编号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*i+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3912BE" w:rsidRDefault="003912B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15C65" w:rsidRDefault="00415C65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二叉堆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插入元素时，首先把元素插入到最后的位置，然后执行上滤操作，由于上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滤操作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每次只和它的父亲交换，所以调整次数就是树的高度，时间复杂度为</w:t>
      </w:r>
      <w:r w:rsidR="00AC1D8F" w:rsidRPr="00FF76F5">
        <w:rPr>
          <w:position w:val="-14"/>
        </w:rPr>
        <w:object w:dxaOrig="920" w:dyaOrig="400">
          <v:shape id="_x0000_i1026" type="#_x0000_t75" style="width:46.2pt;height:19.8pt" o:ole="">
            <v:imagedata r:id="rId7" o:title=""/>
          </v:shape>
          <o:OLEObject Type="Embed" ProgID="Equation.DSMT4" ShapeID="_x0000_i1026" DrawAspect="Content" ObjectID="_1677218889" r:id="rId8"/>
        </w:object>
      </w:r>
      <w:r w:rsidR="00AC1D8F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415C65" w:rsidRDefault="00575F41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二叉堆</w:t>
      </w:r>
      <w:proofErr w:type="gramEnd"/>
      <w:r w:rsidRPr="00CE72FF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删除堆顶的元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时，首先将堆顶元素和堆中最后一个元素进行交换，然后将其删除掉，之后要将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交换到堆顶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的元素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执行下滤操作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，因为其不一定满足堆的性质，调整的次数也是树高，时间复杂度为</w:t>
      </w:r>
      <w:r w:rsidRPr="00FF76F5">
        <w:rPr>
          <w:position w:val="-14"/>
        </w:rPr>
        <w:object w:dxaOrig="920" w:dyaOrig="400">
          <v:shape id="_x0000_i1027" type="#_x0000_t75" style="width:46.2pt;height:19.8pt" o:ole="">
            <v:imagedata r:id="rId7" o:title=""/>
          </v:shape>
          <o:OLEObject Type="Embed" ProgID="Equation.DSMT4" ShapeID="_x0000_i1027" DrawAspect="Content" ObjectID="_1677218890" r:id="rId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8916AD" w:rsidRDefault="008916A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8916AD" w:rsidRDefault="008916AD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二叉堆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删除其它位置的元素时，时间复杂度一般为</w:t>
      </w:r>
      <w:r w:rsidRPr="00FF76F5">
        <w:rPr>
          <w:position w:val="-14"/>
        </w:rPr>
        <w:object w:dxaOrig="580" w:dyaOrig="400">
          <v:shape id="_x0000_i1028" type="#_x0000_t75" style="width:28.8pt;height:19.8pt" o:ole="">
            <v:imagedata r:id="rId10" o:title=""/>
          </v:shape>
          <o:OLEObject Type="Embed" ProgID="Equation.DSMT4" ShapeID="_x0000_i1028" DrawAspect="Content" ObjectID="_1677218891" r:id="rId1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因为它需要遍历整个堆来查找到元素的位置。如果希望删除操作都是</w:t>
      </w:r>
      <w:r w:rsidR="00C90585" w:rsidRPr="00FF76F5">
        <w:rPr>
          <w:position w:val="-14"/>
        </w:rPr>
        <w:object w:dxaOrig="920" w:dyaOrig="400">
          <v:shape id="_x0000_i1029" type="#_x0000_t75" style="width:46.2pt;height:19.8pt" o:ole="">
            <v:imagedata r:id="rId7" o:title=""/>
          </v:shape>
          <o:OLEObject Type="Embed" ProgID="Equation.DSMT4" ShapeID="_x0000_i1029" DrawAspect="Content" ObjectID="_1677218892" r:id="rId12"/>
        </w:objec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，就需要有一个辅助的</w: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hash map</w: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，它的</w: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对应了堆中的一个</w:t>
      </w:r>
      <w:r w:rsidR="00C90585" w:rsidRPr="006913C0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结点的位置</w: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，并且要求</w:t>
      </w:r>
      <w:r w:rsidR="00AF3EE5"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不能重复，</w:t>
      </w:r>
      <w:r w:rsidR="00E121DB">
        <w:rPr>
          <w:rFonts w:ascii="Times New Roman" w:eastAsiaTheme="majorEastAsia" w:hAnsi="Times New Roman" w:cs="Times New Roman" w:hint="eastAsia"/>
          <w:sz w:val="28"/>
          <w:szCs w:val="28"/>
        </w:rPr>
        <w:t>否则无法确定结点的位置</w: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，这样可以快速定位到要删除的结点，然后和删除堆顶元素类似，用最后的元素覆盖要删除的结点，然后进行</w:t>
      </w:r>
      <w:r w:rsidR="00C90585" w:rsidRPr="00C90585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上滤或下滤</w:t>
      </w:r>
      <w:r w:rsidR="00C90585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575F41" w:rsidRDefault="00575F41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8E74E2" w:rsidRDefault="008E74E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堆排序的时间复杂为</w:t>
      </w:r>
      <w:r w:rsidRPr="00FF76F5">
        <w:rPr>
          <w:position w:val="-14"/>
        </w:rPr>
        <w:object w:dxaOrig="1080" w:dyaOrig="400">
          <v:shape id="_x0000_i1030" type="#_x0000_t75" style="width:54pt;height:19.8pt" o:ole="">
            <v:imagedata r:id="rId13" o:title=""/>
          </v:shape>
          <o:OLEObject Type="Embed" ProgID="Equation.DSMT4" ShapeID="_x0000_i1030" DrawAspect="Content" ObjectID="_1677218893" r:id="rId14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首先将数组构建成一个堆，升序排列为大顶堆，降序排列为</w:t>
      </w:r>
      <w:proofErr w:type="gramStart"/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小顶堆</w:t>
      </w:r>
      <w:proofErr w:type="gramEnd"/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，然后将堆顶元素，也就是</w:t>
      </w:r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A[0]</w:t>
      </w:r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与最后一个位置的元素进行交换，这样最大值就交换到了数组最后，在对交换后的</w:t>
      </w:r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A[0]</w:t>
      </w:r>
      <w:proofErr w:type="gramStart"/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执行下滤操作</w:t>
      </w:r>
      <w:proofErr w:type="gramEnd"/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，范围是堆中刨除掉最后已排序好的元素，这样会执行</w:t>
      </w:r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次下滤，所以时间复杂为</w:t>
      </w:r>
      <w:r w:rsidR="004A2FDB" w:rsidRPr="00FF76F5">
        <w:rPr>
          <w:position w:val="-14"/>
        </w:rPr>
        <w:object w:dxaOrig="1080" w:dyaOrig="400">
          <v:shape id="_x0000_i1031" type="#_x0000_t75" style="width:54pt;height:19.8pt" o:ole="">
            <v:imagedata r:id="rId13" o:title=""/>
          </v:shape>
          <o:OLEObject Type="Embed" ProgID="Equation.DSMT4" ShapeID="_x0000_i1031" DrawAspect="Content" ObjectID="_1677218894" r:id="rId15"/>
        </w:object>
      </w:r>
      <w:r w:rsidR="004A2FDB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8E74E2" w:rsidRDefault="008E74E2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A255D8" w:rsidRDefault="00A255D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数据结构时间复杂度的衡量方法：数据结构通常会提供多个“接口”，需要对每个接口都进行时间复杂度的评价。</w:t>
      </w:r>
    </w:p>
    <w:p w:rsidR="007307D0" w:rsidRDefault="007307D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7307D0" w:rsidRDefault="007307D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例：设计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据结构，提供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owerBound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d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两个接口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lowerBound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要返回比某个值大的最小值。</w:t>
      </w:r>
    </w:p>
    <w:p w:rsidR="007307D0" w:rsidRDefault="007307D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7307D0" w:rsidRDefault="007307D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设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使用数组存储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d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owerBound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则采用打擂台算法，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</w:p>
    <w:p w:rsidR="007307D0" w:rsidRDefault="007307D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7307D0" w:rsidRDefault="007307D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设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使用红黑树存储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d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ogn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 w:rsidR="00F7089D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proofErr w:type="spellStart"/>
      <w:r w:rsidR="00F7089D">
        <w:rPr>
          <w:rFonts w:ascii="Times New Roman" w:eastAsiaTheme="majorEastAsia" w:hAnsi="Times New Roman" w:cs="Times New Roman" w:hint="eastAsia"/>
          <w:sz w:val="28"/>
          <w:szCs w:val="28"/>
        </w:rPr>
        <w:t>lowerBound</w:t>
      </w:r>
      <w:proofErr w:type="spellEnd"/>
      <w:r w:rsidR="00F7089D">
        <w:rPr>
          <w:rFonts w:ascii="Times New Roman" w:eastAsiaTheme="majorEastAsia" w:hAnsi="Times New Roman" w:cs="Times New Roman" w:hint="eastAsia"/>
          <w:sz w:val="28"/>
          <w:szCs w:val="28"/>
        </w:rPr>
        <w:t>也是</w:t>
      </w:r>
      <w:r w:rsidR="00F7089D">
        <w:rPr>
          <w:rFonts w:ascii="Times New Roman" w:eastAsiaTheme="majorEastAsia" w:hAnsi="Times New Roman" w:cs="Times New Roman" w:hint="eastAsia"/>
          <w:sz w:val="28"/>
          <w:szCs w:val="28"/>
        </w:rPr>
        <w:t>O(</w:t>
      </w:r>
      <w:proofErr w:type="spellStart"/>
      <w:r w:rsidR="00F7089D">
        <w:rPr>
          <w:rFonts w:ascii="Times New Roman" w:eastAsiaTheme="majorEastAsia" w:hAnsi="Times New Roman" w:cs="Times New Roman" w:hint="eastAsia"/>
          <w:sz w:val="28"/>
          <w:szCs w:val="28"/>
        </w:rPr>
        <w:t>logn</w:t>
      </w:r>
      <w:proofErr w:type="spellEnd"/>
      <w:r w:rsidR="00F7089D"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</w:p>
    <w:p w:rsidR="00F7089D" w:rsidRDefault="00F7089D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F7089D" w:rsidRDefault="00F7089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这两个设计的好坏如何比较？</w:t>
      </w:r>
    </w:p>
    <w:p w:rsidR="00F7089D" w:rsidRDefault="00F7089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owerBound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很少被调用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d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非常频繁，则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数据而言，设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而设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nlogn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，这时设计</w:t>
      </w:r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就好一些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proofErr w:type="spellStart"/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lowerBound</w:t>
      </w:r>
      <w:proofErr w:type="spellEnd"/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add</w:t>
      </w:r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调用的频率相同，则设计</w:t>
      </w:r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 w:rsidR="005D5686">
        <w:rPr>
          <w:rFonts w:ascii="Times New Roman" w:eastAsiaTheme="majorEastAsia" w:hAnsi="Times New Roman" w:cs="Times New Roman" w:hint="eastAsia"/>
          <w:sz w:val="28"/>
          <w:szCs w:val="28"/>
        </w:rPr>
        <w:t>要更好些，</w:t>
      </w:r>
    </w:p>
    <w:p w:rsidR="00A255D8" w:rsidRDefault="00A255D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229AB" w:rsidRDefault="00641DAA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哈希表增删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修改只能先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删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后添加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前提是通过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计算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ash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值的时间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1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实际的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size of key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5D4FC9" w:rsidRDefault="005D4FC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5D4FC9" w:rsidRDefault="005D4FC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3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ach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缓存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uff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缓冲。</w:t>
      </w:r>
    </w:p>
    <w:p w:rsidR="006C4BB8" w:rsidRDefault="006C4BB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uff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例如从文件中读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和读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的效率是相同，如果程序每次都处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，但读取时不能每次都读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，这样太耗费时间，可以设置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uff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一次读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字节，程序每次都从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Buff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读取，这样效率更高。本质上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uff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消费者和生产者之间的速率上有差别导致的。</w:t>
      </w:r>
    </w:p>
    <w:p w:rsidR="006C4BB8" w:rsidRDefault="006C4BB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C4BB8" w:rsidRDefault="006C4BB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ach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如果从硬盘上某个地方读取数据时，假如频繁读取，每次直接从硬盘上读取，会耗时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大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如果把数据从硬盘放入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emor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读取就会更快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n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这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ach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本质上是不同的介质访问效率的不同。</w:t>
      </w:r>
    </w:p>
    <w:p w:rsidR="004D69EB" w:rsidRDefault="004D69E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4D69EB" w:rsidRDefault="004D69E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uff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数据结构本质上是一个队列，先进先出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ach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个哈希表</w:t>
      </w:r>
      <w:r w:rsidR="00720984">
        <w:rPr>
          <w:rFonts w:ascii="Times New Roman" w:eastAsiaTheme="majorEastAsia" w:hAnsi="Times New Roman" w:cs="Times New Roman" w:hint="eastAsia"/>
          <w:sz w:val="28"/>
          <w:szCs w:val="28"/>
        </w:rPr>
        <w:t>，访问频率高的存进去，访问频率低的就删除掉，以降低容量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5229AB" w:rsidRDefault="005229A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74B57" w:rsidRDefault="0019133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优先队列：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heapq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174B57" w:rsidRDefault="00174B57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72D6F" w:rsidRDefault="00072D6F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优先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队列与堆的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区别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e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数据结构，优先队列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e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实现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e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优先队列的主要区别是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he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mov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操作时间复杂度可以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ogn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 w:rsidR="00BC561A">
        <w:rPr>
          <w:rFonts w:ascii="Times New Roman" w:eastAsiaTheme="majorEastAsia" w:hAnsi="Times New Roman" w:cs="Times New Roman" w:hint="eastAsia"/>
          <w:sz w:val="28"/>
          <w:szCs w:val="28"/>
        </w:rPr>
        <w:t>，利用哈希表可以实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优先队列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emov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操作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(n)</w:t>
      </w:r>
      <w:r w:rsidR="00CA3263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072D6F" w:rsidRDefault="00072D6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8208AD" w:rsidRDefault="008208AD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优先队列和堆都是无序的。</w:t>
      </w:r>
    </w:p>
    <w:p w:rsidR="008208AD" w:rsidRDefault="008208A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628ED" w:rsidRDefault="00B628E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线算法和离线算法：</w:t>
      </w:r>
    </w:p>
    <w:p w:rsidR="00B628ED" w:rsidRDefault="00B628E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线算法：数据结构设计类问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据类问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据不可二次访问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多次输入和输出。</w:t>
      </w:r>
    </w:p>
    <w:p w:rsidR="00B628ED" w:rsidRDefault="00B628E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离线算法：一次输入输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据是一开始给定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=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数据可以多次访问。</w:t>
      </w:r>
    </w:p>
    <w:p w:rsidR="00B628ED" w:rsidRDefault="00B628E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7E45BC" w:rsidRPr="00B628ED" w:rsidRDefault="007E45BC" w:rsidP="007E45BC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872122"/>
            <wp:effectExtent l="1905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721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8ED" w:rsidRPr="004F4670" w:rsidRDefault="00B628ED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B628ED" w:rsidRPr="004F4670" w:rsidSect="00204F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24943"/>
    <w:multiLevelType w:val="hybridMultilevel"/>
    <w:tmpl w:val="59D01AFC"/>
    <w:lvl w:ilvl="0" w:tplc="7840C4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F087114"/>
    <w:multiLevelType w:val="hybridMultilevel"/>
    <w:tmpl w:val="A8A432E0"/>
    <w:lvl w:ilvl="0" w:tplc="84960D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6"/>
  </w:num>
  <w:num w:numId="7">
    <w:abstractNumId w:val="5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04F4A"/>
    <w:rsid w:val="00072D6F"/>
    <w:rsid w:val="00174B57"/>
    <w:rsid w:val="00191330"/>
    <w:rsid w:val="00204F4A"/>
    <w:rsid w:val="002A0DF9"/>
    <w:rsid w:val="00315994"/>
    <w:rsid w:val="00322304"/>
    <w:rsid w:val="003313DD"/>
    <w:rsid w:val="003912BE"/>
    <w:rsid w:val="003F782A"/>
    <w:rsid w:val="00415C65"/>
    <w:rsid w:val="004A2FDB"/>
    <w:rsid w:val="004B1AB3"/>
    <w:rsid w:val="004D69EB"/>
    <w:rsid w:val="004D7DAF"/>
    <w:rsid w:val="004F4670"/>
    <w:rsid w:val="005229AB"/>
    <w:rsid w:val="00556F94"/>
    <w:rsid w:val="00575F41"/>
    <w:rsid w:val="005A2A72"/>
    <w:rsid w:val="005D4FC9"/>
    <w:rsid w:val="005D5686"/>
    <w:rsid w:val="00641DAA"/>
    <w:rsid w:val="006913C0"/>
    <w:rsid w:val="006C4BB8"/>
    <w:rsid w:val="00720984"/>
    <w:rsid w:val="007307D0"/>
    <w:rsid w:val="00760CCC"/>
    <w:rsid w:val="0077027A"/>
    <w:rsid w:val="007E45BC"/>
    <w:rsid w:val="007F429B"/>
    <w:rsid w:val="008208AD"/>
    <w:rsid w:val="008916AD"/>
    <w:rsid w:val="008E74E2"/>
    <w:rsid w:val="00A24D38"/>
    <w:rsid w:val="00A255D8"/>
    <w:rsid w:val="00AB7FD4"/>
    <w:rsid w:val="00AC1D8F"/>
    <w:rsid w:val="00AF3EE5"/>
    <w:rsid w:val="00B55E1F"/>
    <w:rsid w:val="00B628ED"/>
    <w:rsid w:val="00BC561A"/>
    <w:rsid w:val="00C45F9C"/>
    <w:rsid w:val="00C53F52"/>
    <w:rsid w:val="00C90585"/>
    <w:rsid w:val="00CA3263"/>
    <w:rsid w:val="00CE72FF"/>
    <w:rsid w:val="00DC77F9"/>
    <w:rsid w:val="00DF3A8B"/>
    <w:rsid w:val="00E121DB"/>
    <w:rsid w:val="00F7089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4F4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204F4A"/>
  </w:style>
  <w:style w:type="character" w:customStyle="1" w:styleId="hljs-keyword">
    <w:name w:val="hljs-keyword"/>
    <w:basedOn w:val="a0"/>
    <w:rsid w:val="00204F4A"/>
  </w:style>
  <w:style w:type="paragraph" w:styleId="a3">
    <w:name w:val="List Paragraph"/>
    <w:basedOn w:val="a"/>
    <w:uiPriority w:val="34"/>
    <w:qFormat/>
    <w:rsid w:val="00204F4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04F4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04F4A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204F4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204F4A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204F4A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204F4A"/>
  </w:style>
  <w:style w:type="character" w:customStyle="1" w:styleId="hljs-number">
    <w:name w:val="hljs-number"/>
    <w:basedOn w:val="a0"/>
    <w:rsid w:val="00204F4A"/>
  </w:style>
  <w:style w:type="character" w:styleId="a5">
    <w:name w:val="Hyperlink"/>
    <w:basedOn w:val="a0"/>
    <w:uiPriority w:val="99"/>
    <w:unhideWhenUsed/>
    <w:rsid w:val="00204F4A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204F4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浅色底纹1"/>
    <w:basedOn w:val="a1"/>
    <w:uiPriority w:val="60"/>
    <w:rsid w:val="00204F4A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33</TotalTime>
  <Pages>5</Pages>
  <Words>307</Words>
  <Characters>1750</Characters>
  <Application>Microsoft Office Word</Application>
  <DocSecurity>0</DocSecurity>
  <Lines>14</Lines>
  <Paragraphs>4</Paragraphs>
  <ScaleCrop>false</ScaleCrop>
  <Company/>
  <LinksUpToDate>false</LinksUpToDate>
  <CharactersWithSpaces>2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67</cp:revision>
  <dcterms:created xsi:type="dcterms:W3CDTF">2021-01-31T08:02:00Z</dcterms:created>
  <dcterms:modified xsi:type="dcterms:W3CDTF">2021-03-14T01:20:00Z</dcterms:modified>
</cp:coreProperties>
</file>